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56B4" w:rsidRPr="000F56B4" w:rsidRDefault="000F56B4" w:rsidP="00EC0DB9">
      <w:pPr>
        <w:rPr>
          <w:b/>
        </w:rPr>
      </w:pPr>
      <w:bookmarkStart w:id="0" w:name="_GoBack"/>
      <w:bookmarkEnd w:id="0"/>
      <w:r w:rsidRPr="000F56B4">
        <w:rPr>
          <w:b/>
        </w:rPr>
        <w:t>BIOS6643</w:t>
      </w:r>
      <w:r w:rsidRPr="000F56B4">
        <w:rPr>
          <w:b/>
        </w:rPr>
        <w:tab/>
      </w:r>
      <w:r w:rsidRPr="000F56B4">
        <w:rPr>
          <w:b/>
        </w:rPr>
        <w:tab/>
      </w:r>
      <w:r w:rsidRPr="000F56B4">
        <w:rPr>
          <w:b/>
        </w:rPr>
        <w:tab/>
        <w:t>Fall 2014</w:t>
      </w:r>
      <w:r w:rsidRPr="000F56B4">
        <w:rPr>
          <w:b/>
        </w:rPr>
        <w:tab/>
      </w:r>
      <w:r w:rsidRPr="000F56B4">
        <w:rPr>
          <w:b/>
        </w:rPr>
        <w:tab/>
      </w:r>
      <w:r w:rsidRPr="000F56B4">
        <w:rPr>
          <w:b/>
        </w:rPr>
        <w:tab/>
        <w:t>Midterm</w:t>
      </w:r>
      <w:r w:rsidRPr="000F56B4">
        <w:rPr>
          <w:b/>
        </w:rPr>
        <w:tab/>
      </w:r>
      <w:r w:rsidR="00292D4C">
        <w:rPr>
          <w:b/>
        </w:rPr>
        <w:t>Name:_________________________</w:t>
      </w:r>
    </w:p>
    <w:p w:rsidR="00292D4C" w:rsidRDefault="00292D4C" w:rsidP="00292D4C">
      <w:pPr>
        <w:pStyle w:val="ListParagraph"/>
      </w:pPr>
    </w:p>
    <w:p w:rsidR="005C60B8" w:rsidRDefault="00D0121F" w:rsidP="00EC0DB9">
      <w:pPr>
        <w:pStyle w:val="ListParagraph"/>
        <w:numPr>
          <w:ilvl w:val="0"/>
          <w:numId w:val="1"/>
        </w:numPr>
      </w:pPr>
      <w:r>
        <w:t>Often a realistic covariance structure for repeated measures is the AR(1) structure.  For the dog data</w:t>
      </w:r>
      <w:r w:rsidR="005C60B8">
        <w:t xml:space="preserve"> and specifically considering the 2 drug groups</w:t>
      </w:r>
      <w:r>
        <w:t xml:space="preserve">, </w:t>
      </w:r>
      <w:r w:rsidR="005C60B8">
        <w:t xml:space="preserve">do you think the AR(1) structure would work well or not?  To answer, consider the sample covariance matrix, below.  </w:t>
      </w:r>
      <w:r w:rsidR="00FE03C4">
        <w:t>(</w:t>
      </w:r>
      <w:r w:rsidR="00EC0DB9">
        <w:t xml:space="preserve">The sample correlation matrix does not impose any constraints in the structure other than symmetry </w:t>
      </w:r>
      <w:r w:rsidR="00FE03C4">
        <w:t xml:space="preserve">and positive definiteness </w:t>
      </w:r>
      <w:r w:rsidR="00EC0DB9">
        <w:t xml:space="preserve">– i.e., it is like the UN structure, but obtained directly from the data rather than by fitting a model.)  </w:t>
      </w:r>
      <w:r w:rsidR="005C60B8">
        <w:t xml:space="preserve">Also, recall that the drugs tended to shrink GV volumes, but the effects wore off.  </w:t>
      </w:r>
    </w:p>
    <w:p w:rsidR="00EC0DB9" w:rsidRDefault="00EC0DB9" w:rsidP="00EC0DB9">
      <w:pPr>
        <w:pStyle w:val="ListParagraph"/>
      </w:pP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554"/>
        <w:gridCol w:w="1305"/>
        <w:gridCol w:w="1305"/>
        <w:gridCol w:w="1305"/>
        <w:gridCol w:w="1305"/>
        <w:gridCol w:w="1305"/>
      </w:tblGrid>
      <w:tr w:rsidR="00EC0DB9" w:rsidRPr="005C60B8" w:rsidTr="00F12A2B">
        <w:trPr>
          <w:tblHeader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Covariance Matrix, dog data, for 2 drug groups</w:t>
            </w:r>
          </w:p>
        </w:tc>
      </w:tr>
      <w:tr w:rsidR="00EC0DB9" w:rsidRPr="005C60B8" w:rsidTr="00F12A2B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120</w:t>
            </w:r>
          </w:p>
        </w:tc>
      </w:tr>
      <w:tr w:rsidR="00EC0DB9" w:rsidRPr="005C60B8" w:rsidTr="00F12A2B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3.614238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1.074745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9.130038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5.294963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5.29976818</w:t>
            </w:r>
          </w:p>
        </w:tc>
      </w:tr>
      <w:tr w:rsidR="00EC0DB9" w:rsidRPr="005C60B8" w:rsidTr="00F12A2B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1.074745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33.217187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39.578624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3.786521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2.63680606</w:t>
            </w:r>
          </w:p>
        </w:tc>
      </w:tr>
      <w:tr w:rsidR="00EC0DB9" w:rsidRPr="005C60B8" w:rsidTr="00F12A2B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9.130038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39.578624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7.35986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2.38193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1.07224697</w:t>
            </w:r>
          </w:p>
        </w:tc>
      </w:tr>
      <w:tr w:rsidR="00EC0DB9" w:rsidRPr="005C60B8" w:rsidTr="00F12A2B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5.294963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3.786521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2.38193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8.589842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7.44492121</w:t>
            </w:r>
          </w:p>
        </w:tc>
      </w:tr>
      <w:tr w:rsidR="00EC0DB9" w:rsidRPr="005C60B8" w:rsidTr="00F12A2B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C60B8">
              <w:rPr>
                <w:rFonts w:ascii="Times New Roman" w:eastAsia="Times New Roman" w:hAnsi="Times New Roman" w:cs="Times New Roman"/>
                <w:b/>
                <w:bCs/>
              </w:rPr>
              <w:t>t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5.299768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42.636806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1.072246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7.444921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EC0DB9" w:rsidRPr="005C60B8" w:rsidRDefault="00EC0DB9" w:rsidP="00F12A2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5C60B8">
              <w:rPr>
                <w:rFonts w:ascii="Times New Roman" w:eastAsia="Times New Roman" w:hAnsi="Times New Roman" w:cs="Times New Roman"/>
              </w:rPr>
              <w:t>57.75770606</w:t>
            </w:r>
          </w:p>
        </w:tc>
      </w:tr>
    </w:tbl>
    <w:p w:rsidR="00EC0DB9" w:rsidRDefault="00EC0DB9" w:rsidP="00EC0DB9">
      <w:pPr>
        <w:pStyle w:val="ListParagraph"/>
      </w:pPr>
    </w:p>
    <w:p w:rsidR="00EC0DB9" w:rsidRDefault="00EC0DB9" w:rsidP="00EC0DB9">
      <w:pPr>
        <w:pStyle w:val="ListParagraph"/>
      </w:pPr>
    </w:p>
    <w:p w:rsidR="00FE03C4" w:rsidRDefault="00FE03C4" w:rsidP="00EC0DB9">
      <w:pPr>
        <w:pStyle w:val="ListParagraph"/>
      </w:pPr>
    </w:p>
    <w:p w:rsidR="00FE03C4" w:rsidRDefault="00FE03C4" w:rsidP="00EC0DB9">
      <w:pPr>
        <w:pStyle w:val="ListParagraph"/>
      </w:pPr>
    </w:p>
    <w:p w:rsidR="00FE03C4" w:rsidRDefault="00FE03C4" w:rsidP="00EC0DB9">
      <w:pPr>
        <w:pStyle w:val="ListParagraph"/>
      </w:pPr>
    </w:p>
    <w:p w:rsidR="00FE03C4" w:rsidRDefault="00FE03C4" w:rsidP="00EC0DB9">
      <w:pPr>
        <w:pStyle w:val="ListParagraph"/>
      </w:pPr>
    </w:p>
    <w:p w:rsidR="00FE03C4" w:rsidRDefault="00FE03C4" w:rsidP="00EC0DB9">
      <w:pPr>
        <w:pStyle w:val="ListParagraph"/>
      </w:pPr>
    </w:p>
    <w:p w:rsidR="000F56B4" w:rsidRDefault="000F56B4" w:rsidP="00EC0DB9">
      <w:pPr>
        <w:pStyle w:val="ListParagraph"/>
      </w:pPr>
    </w:p>
    <w:p w:rsidR="000F56B4" w:rsidRDefault="000F56B4" w:rsidP="00EC0DB9">
      <w:pPr>
        <w:pStyle w:val="ListParagraph"/>
      </w:pPr>
    </w:p>
    <w:p w:rsidR="000F56B4" w:rsidRDefault="000F56B4" w:rsidP="00EC0DB9">
      <w:pPr>
        <w:pStyle w:val="ListParagraph"/>
      </w:pPr>
    </w:p>
    <w:p w:rsidR="00EC0DB9" w:rsidRDefault="00EC0DB9" w:rsidP="00EC0DB9">
      <w:pPr>
        <w:pStyle w:val="ListParagraph"/>
      </w:pPr>
    </w:p>
    <w:p w:rsidR="00EC0DB9" w:rsidRDefault="00EC0DB9" w:rsidP="00EC0DB9">
      <w:pPr>
        <w:pStyle w:val="ListParagraph"/>
      </w:pPr>
    </w:p>
    <w:p w:rsidR="000F56B4" w:rsidRDefault="000F56B4" w:rsidP="00AD02A3">
      <w:pPr>
        <w:pStyle w:val="ListParagraph"/>
        <w:numPr>
          <w:ilvl w:val="0"/>
          <w:numId w:val="1"/>
        </w:numPr>
      </w:pPr>
      <w:r>
        <w:t xml:space="preserve">Explain how an F-test involving Beta parameters is conducted using LMM methods, and how it differs from </w:t>
      </w:r>
      <w:r w:rsidR="00FE03C4">
        <w:t xml:space="preserve">that of </w:t>
      </w:r>
      <w:r>
        <w:t>RM ANOVA.</w:t>
      </w:r>
    </w:p>
    <w:p w:rsidR="009335D2" w:rsidRDefault="009335D2" w:rsidP="00D46B2E">
      <w:pPr>
        <w:pStyle w:val="ListParagraph"/>
        <w:ind w:left="1440"/>
      </w:pPr>
    </w:p>
    <w:p w:rsidR="000F56B4" w:rsidRDefault="000F56B4" w:rsidP="00D46B2E">
      <w:pPr>
        <w:pStyle w:val="ListParagraph"/>
        <w:ind w:left="1440"/>
      </w:pPr>
    </w:p>
    <w:p w:rsidR="000F56B4" w:rsidRDefault="000F56B4" w:rsidP="00D46B2E">
      <w:pPr>
        <w:pStyle w:val="ListParagraph"/>
        <w:ind w:left="1440"/>
      </w:pPr>
    </w:p>
    <w:p w:rsidR="009335D2" w:rsidRDefault="009335D2"/>
    <w:p w:rsidR="000F56B4" w:rsidRDefault="000F56B4">
      <w:r>
        <w:br w:type="page"/>
      </w:r>
    </w:p>
    <w:p w:rsidR="00EC0DB9" w:rsidRDefault="008032A2" w:rsidP="00AD02A3">
      <w:pPr>
        <w:pStyle w:val="ListParagraph"/>
        <w:numPr>
          <w:ilvl w:val="0"/>
          <w:numId w:val="1"/>
        </w:numPr>
      </w:pPr>
      <w:r>
        <w:lastRenderedPageBreak/>
        <w:t xml:space="preserve">Say that one of the variances in the G matrix is estimated to be 0; there is a corresponding note that the G matrix is not positive definite (a characteristic we typically want a covariance matrix to have).  Does this imply </w:t>
      </w:r>
      <w:r w:rsidR="000F56B4">
        <w:t>that all results from the model fit are</w:t>
      </w:r>
      <w:r>
        <w:t xml:space="preserve"> </w:t>
      </w:r>
      <w:r w:rsidR="000F56B4">
        <w:t>questionable</w:t>
      </w:r>
      <w:r>
        <w:t>?  Explain.</w:t>
      </w:r>
    </w:p>
    <w:p w:rsidR="008032A2" w:rsidRDefault="008032A2" w:rsidP="008032A2"/>
    <w:p w:rsidR="008032A2" w:rsidRDefault="008032A2" w:rsidP="008032A2"/>
    <w:p w:rsidR="008032A2" w:rsidRDefault="008032A2" w:rsidP="008032A2"/>
    <w:p w:rsidR="008032A2" w:rsidRDefault="008032A2" w:rsidP="008032A2"/>
    <w:p w:rsidR="008032A2" w:rsidRDefault="008032A2" w:rsidP="00AD02A3">
      <w:pPr>
        <w:pStyle w:val="ListParagraph"/>
        <w:numPr>
          <w:ilvl w:val="0"/>
          <w:numId w:val="1"/>
        </w:numPr>
      </w:pPr>
      <w:r>
        <w:t xml:space="preserve">Consider a clinical trial where subjects are randomly assigned to 1 of 3 treatment groups (A, B or C), and then followed over time.  </w:t>
      </w:r>
      <w:r w:rsidR="00AD02A3">
        <w:t xml:space="preserve">Measurements (y) are taken at 3 equally spaced time points </w:t>
      </w:r>
      <w:r>
        <w:t>and we will model both group and time as class variables, and include group*time in the model.</w:t>
      </w:r>
      <w:r w:rsidR="00AD02A3">
        <w:t xml:space="preserve">  A baseline value of y and age at start of the experiment are included as covariates.</w:t>
      </w:r>
      <w:r w:rsidR="009864DE">
        <w:t xml:space="preserve">  (In both the CLASS and MODEL statements, group is listed before time.)</w:t>
      </w:r>
    </w:p>
    <w:p w:rsidR="00292D4C" w:rsidRDefault="00292D4C" w:rsidP="00292D4C">
      <w:pPr>
        <w:pStyle w:val="ListParagraph"/>
      </w:pPr>
    </w:p>
    <w:p w:rsidR="008032A2" w:rsidRDefault="008032A2" w:rsidP="00AD02A3">
      <w:pPr>
        <w:pStyle w:val="ListParagraph"/>
        <w:numPr>
          <w:ilvl w:val="1"/>
          <w:numId w:val="1"/>
        </w:numPr>
      </w:pPr>
      <w:r>
        <w:t xml:space="preserve">Write </w:t>
      </w:r>
      <w:r w:rsidR="000F56B4">
        <w:t xml:space="preserve">a CONTRAST or ESTIMATE statement </w:t>
      </w:r>
      <w:r>
        <w:t>to test the following:</w:t>
      </w:r>
    </w:p>
    <w:p w:rsidR="00292D4C" w:rsidRDefault="00292D4C" w:rsidP="00292D4C">
      <w:pPr>
        <w:pStyle w:val="ListParagraph"/>
        <w:ind w:left="1440"/>
      </w:pPr>
    </w:p>
    <w:p w:rsidR="008032A2" w:rsidRDefault="008032A2" w:rsidP="00AD02A3">
      <w:pPr>
        <w:pStyle w:val="ListParagraph"/>
        <w:numPr>
          <w:ilvl w:val="2"/>
          <w:numId w:val="1"/>
        </w:numPr>
      </w:pPr>
      <w:r>
        <w:t>Whether the change from first to last time point differs between group A and the average of groups B and C.</w:t>
      </w:r>
    </w:p>
    <w:p w:rsidR="000F56B4" w:rsidRDefault="000F56B4" w:rsidP="000F56B4">
      <w:pPr>
        <w:pStyle w:val="ListParagraph"/>
        <w:ind w:left="2160"/>
      </w:pPr>
    </w:p>
    <w:p w:rsidR="000F56B4" w:rsidRDefault="000F56B4" w:rsidP="000F56B4">
      <w:pPr>
        <w:pStyle w:val="ListParagraph"/>
        <w:ind w:left="2160"/>
      </w:pPr>
    </w:p>
    <w:p w:rsidR="009864DE" w:rsidRDefault="009864DE" w:rsidP="000F56B4">
      <w:pPr>
        <w:pStyle w:val="ListParagraph"/>
        <w:ind w:left="2160"/>
      </w:pPr>
    </w:p>
    <w:p w:rsidR="00292D4C" w:rsidRDefault="00292D4C" w:rsidP="000F56B4">
      <w:pPr>
        <w:pStyle w:val="ListParagraph"/>
        <w:ind w:left="2160"/>
      </w:pPr>
    </w:p>
    <w:p w:rsidR="000F56B4" w:rsidRDefault="000F56B4" w:rsidP="000F56B4">
      <w:pPr>
        <w:pStyle w:val="ListParagraph"/>
        <w:ind w:left="2160"/>
      </w:pPr>
    </w:p>
    <w:p w:rsidR="000F56B4" w:rsidRDefault="000F56B4" w:rsidP="000F56B4">
      <w:pPr>
        <w:pStyle w:val="ListParagraph"/>
        <w:ind w:left="2160"/>
      </w:pPr>
    </w:p>
    <w:p w:rsidR="008032A2" w:rsidRDefault="008032A2" w:rsidP="00AD02A3">
      <w:pPr>
        <w:pStyle w:val="ListParagraph"/>
        <w:numPr>
          <w:ilvl w:val="2"/>
          <w:numId w:val="1"/>
        </w:numPr>
      </w:pPr>
      <w:r>
        <w:t>Quadratic interaction between groups (over time).  Recall that for 3 time points, you can use the polynomial coefficients of 1 -2 1 for the 3 respective time points.</w:t>
      </w: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  <w:ind w:left="2160"/>
      </w:pPr>
    </w:p>
    <w:p w:rsidR="00292D4C" w:rsidRDefault="00292D4C" w:rsidP="000F56B4">
      <w:pPr>
        <w:pStyle w:val="ListParagraph"/>
        <w:ind w:left="2160"/>
      </w:pPr>
    </w:p>
    <w:p w:rsidR="009864DE" w:rsidRDefault="009864DE" w:rsidP="000F56B4">
      <w:pPr>
        <w:pStyle w:val="ListParagraph"/>
        <w:ind w:left="2160"/>
      </w:pPr>
    </w:p>
    <w:p w:rsidR="00292D4C" w:rsidRDefault="00292D4C" w:rsidP="000F56B4">
      <w:pPr>
        <w:pStyle w:val="ListParagraph"/>
        <w:ind w:left="2160"/>
      </w:pPr>
    </w:p>
    <w:p w:rsidR="00292D4C" w:rsidRDefault="00292D4C" w:rsidP="00AD02A3">
      <w:pPr>
        <w:pStyle w:val="ListParagraph"/>
        <w:numPr>
          <w:ilvl w:val="1"/>
          <w:numId w:val="1"/>
        </w:numPr>
      </w:pPr>
      <w:r>
        <w:t xml:space="preserve">True or false:  including a random intercept and slope for time for subjects (and letting </w:t>
      </w:r>
      <w:r w:rsidRPr="00FE03C4">
        <w:rPr>
          <w:position w:val="-12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.75pt" o:ole="">
            <v:imagedata r:id="rId6" o:title=""/>
          </v:shape>
          <o:OLEObject Type="Embed" ProgID="Equation.DSMT4" ShapeID="_x0000_i1025" DrawAspect="Content" ObjectID="_1538754774" r:id="rId7"/>
        </w:object>
      </w:r>
      <w:r>
        <w:t>) will not yield a realistic covariance structure for the repeated measures.  Justify briefly (derivations not necessary).</w:t>
      </w:r>
    </w:p>
    <w:p w:rsidR="000F56B4" w:rsidRDefault="000F56B4" w:rsidP="000F56B4">
      <w:pPr>
        <w:pStyle w:val="ListParagraph"/>
        <w:ind w:left="1440"/>
      </w:pPr>
    </w:p>
    <w:p w:rsidR="000F56B4" w:rsidRDefault="000F56B4" w:rsidP="000F56B4">
      <w:pPr>
        <w:pStyle w:val="ListParagraph"/>
        <w:ind w:left="1440"/>
      </w:pPr>
    </w:p>
    <w:p w:rsidR="00292D4C" w:rsidRDefault="00292D4C" w:rsidP="000F56B4">
      <w:pPr>
        <w:pStyle w:val="ListParagraph"/>
        <w:ind w:left="1440"/>
      </w:pPr>
    </w:p>
    <w:p w:rsidR="00292D4C" w:rsidRDefault="00292D4C" w:rsidP="000F56B4">
      <w:pPr>
        <w:pStyle w:val="ListParagraph"/>
        <w:ind w:left="1440"/>
      </w:pPr>
    </w:p>
    <w:p w:rsidR="000F56B4" w:rsidRDefault="000F56B4" w:rsidP="000F56B4">
      <w:pPr>
        <w:pStyle w:val="ListParagraph"/>
        <w:ind w:left="1440"/>
      </w:pPr>
    </w:p>
    <w:p w:rsidR="000F56B4" w:rsidRDefault="000F56B4" w:rsidP="000F56B4">
      <w:pPr>
        <w:pStyle w:val="ListParagraph"/>
        <w:ind w:left="1440"/>
      </w:pPr>
    </w:p>
    <w:p w:rsidR="00C341A9" w:rsidRDefault="00C341A9" w:rsidP="00AD02A3">
      <w:pPr>
        <w:pStyle w:val="ListParagraph"/>
        <w:numPr>
          <w:ilvl w:val="1"/>
          <w:numId w:val="1"/>
        </w:numPr>
      </w:pPr>
      <w:r>
        <w:t>Circle the correct answer:  the model described in b above will have more/the same/fewer covariance parameters compared with the model that has no random effects, but AR(1) structure for errors.  Justify your response.</w:t>
      </w: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FE03C4" w:rsidRDefault="00FE03C4" w:rsidP="00FE03C4">
      <w:pPr>
        <w:pStyle w:val="ListParagraph"/>
        <w:ind w:left="1440"/>
      </w:pPr>
    </w:p>
    <w:p w:rsidR="00C341A9" w:rsidRDefault="005154F1" w:rsidP="00AD02A3">
      <w:pPr>
        <w:pStyle w:val="ListParagraph"/>
        <w:numPr>
          <w:ilvl w:val="0"/>
          <w:numId w:val="1"/>
        </w:numPr>
      </w:pPr>
      <w:r>
        <w:t>Name</w:t>
      </w:r>
      <w:r w:rsidR="00C341A9">
        <w:t xml:space="preserve"> one type of mixed model for which RM ANOVA and LMM methods will yield equivalent results.</w:t>
      </w: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AD02A3">
      <w:pPr>
        <w:pStyle w:val="ListParagraph"/>
        <w:numPr>
          <w:ilvl w:val="0"/>
          <w:numId w:val="1"/>
        </w:numPr>
      </w:pPr>
      <w:r>
        <w:t>For the following graphs, indicate which polynomial trends exist.  Choose from this list:  linear, quadratic or cubic trend for time; linear, quadratic or cubic trend for group*time (red is one group, blue the other).  There may be multiple answers per graph.  If the trend exists at all, indicate it (i.e., consider these as population curves).</w:t>
      </w:r>
    </w:p>
    <w:tbl>
      <w:tblPr>
        <w:tblStyle w:val="TableGrid"/>
        <w:tblW w:w="10070" w:type="dxa"/>
        <w:tblInd w:w="720" w:type="dxa"/>
        <w:tblLook w:val="04A0" w:firstRow="1" w:lastRow="0" w:firstColumn="1" w:lastColumn="0" w:noHBand="0" w:noVBand="1"/>
      </w:tblPr>
      <w:tblGrid>
        <w:gridCol w:w="5093"/>
        <w:gridCol w:w="4977"/>
      </w:tblGrid>
      <w:tr w:rsidR="000F56B4" w:rsidTr="006A4EA4">
        <w:tc>
          <w:tcPr>
            <w:tcW w:w="5093" w:type="dxa"/>
          </w:tcPr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299" distR="114299" simplePos="0" relativeHeight="251662336" behindDoc="0" locked="0" layoutInCell="1" allowOverlap="1">
                      <wp:simplePos x="0" y="0"/>
                      <wp:positionH relativeFrom="column">
                        <wp:posOffset>1124584</wp:posOffset>
                      </wp:positionH>
                      <wp:positionV relativeFrom="paragraph">
                        <wp:posOffset>27305</wp:posOffset>
                      </wp:positionV>
                      <wp:extent cx="0" cy="1383665"/>
                      <wp:effectExtent l="76200" t="38100" r="57150" b="1016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836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BE002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88.55pt;margin-top:2.15pt;width:0;height:108.95pt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386205</wp:posOffset>
                      </wp:positionH>
                      <wp:positionV relativeFrom="paragraph">
                        <wp:posOffset>83185</wp:posOffset>
                      </wp:positionV>
                      <wp:extent cx="807085" cy="519430"/>
                      <wp:effectExtent l="0" t="0" r="23495" b="29845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807085" cy="5194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C8E1D2" id="Straight Connector 19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5pt,6.55pt" to="172.7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" strokecolor="#4472c4 [3208]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0F56B4" w:rsidP="00AD02A3">
            <w:pPr>
              <w:pStyle w:val="ListParagraph"/>
              <w:numPr>
                <w:ilvl w:val="1"/>
                <w:numId w:val="1"/>
              </w:numPr>
            </w:pP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4294967295" distB="4294967295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394460</wp:posOffset>
                      </wp:positionH>
                      <wp:positionV relativeFrom="paragraph">
                        <wp:posOffset>10794</wp:posOffset>
                      </wp:positionV>
                      <wp:extent cx="840105" cy="0"/>
                      <wp:effectExtent l="0" t="0" r="36830" b="19050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010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B9185B" id="Straight Connector 20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9.8pt,.85pt" to="175.9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" strokecolor="red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  <w:ind w:left="0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18415</wp:posOffset>
                      </wp:positionV>
                      <wp:extent cx="1367790" cy="16510"/>
                      <wp:effectExtent l="0" t="76200" r="22225" b="8318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367790" cy="165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3B5E3D" id="Straight Arrow Connector 4" o:spid="_x0000_s1026" type="#_x0000_t32" style="position:absolute;margin-left:88.5pt;margin-top:1.45pt;width:107.7pt;height:1.3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</w:tc>
        <w:tc>
          <w:tcPr>
            <w:tcW w:w="4977" w:type="dxa"/>
          </w:tcPr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299" distR="114299" simplePos="0" relativeHeight="251666432" behindDoc="0" locked="0" layoutInCell="1" allowOverlap="1">
                      <wp:simplePos x="0" y="0"/>
                      <wp:positionH relativeFrom="column">
                        <wp:posOffset>1124584</wp:posOffset>
                      </wp:positionH>
                      <wp:positionV relativeFrom="paragraph">
                        <wp:posOffset>27305</wp:posOffset>
                      </wp:positionV>
                      <wp:extent cx="0" cy="1383665"/>
                      <wp:effectExtent l="76200" t="38100" r="57150" b="101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836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649C7F" id="Straight Arrow Connector 1" o:spid="_x0000_s1026" type="#_x0000_t32" style="position:absolute;margin-left:88.55pt;margin-top:2.15pt;width:0;height:108.95pt;flip:y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488440</wp:posOffset>
                      </wp:positionH>
                      <wp:positionV relativeFrom="paragraph">
                        <wp:posOffset>56515</wp:posOffset>
                      </wp:positionV>
                      <wp:extent cx="699770" cy="717550"/>
                      <wp:effectExtent l="0" t="0" r="27940" b="33655"/>
                      <wp:wrapNone/>
                      <wp:docPr id="18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99770" cy="717550"/>
                              </a:xfrm>
                              <a:custGeom>
                                <a:avLst/>
                                <a:gdLst>
                                  <a:gd name="connsiteX0" fmla="*/ 0 w 683741"/>
                                  <a:gd name="connsiteY0" fmla="*/ 708454 h 717316"/>
                                  <a:gd name="connsiteX1" fmla="*/ 395417 w 683741"/>
                                  <a:gd name="connsiteY1" fmla="*/ 617838 h 717316"/>
                                  <a:gd name="connsiteX2" fmla="*/ 683741 w 683741"/>
                                  <a:gd name="connsiteY2" fmla="*/ 0 h 71731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83741" h="717316">
                                    <a:moveTo>
                                      <a:pt x="0" y="708454"/>
                                    </a:moveTo>
                                    <a:cubicBezTo>
                                      <a:pt x="140730" y="722184"/>
                                      <a:pt x="281460" y="735914"/>
                                      <a:pt x="395417" y="617838"/>
                                    </a:cubicBezTo>
                                    <a:cubicBezTo>
                                      <a:pt x="509374" y="499762"/>
                                      <a:pt x="596557" y="249881"/>
                                      <a:pt x="683741" y="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B57C9" id="Freeform 18" o:spid="_x0000_s1026" style="position:absolute;margin-left:117.2pt;margin-top:4.45pt;width:55.1pt;height:56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683741,717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" path="m,708454v140730,13730,281460,27460,395417,-90616c509374,499762,596557,249881,683741,e" filled="f" strokecolor="#1f4d78 [1604]" strokeweight="1pt">
                      <v:stroke joinstyle="miter"/>
                      <v:path arrowok="t" o:connecttype="custom" o:connectlocs="0,708685;404687,618040;699770,0" o:connectangles="0,0,0"/>
                    </v:shap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F53816" w:rsidP="00AD02A3">
            <w:pPr>
              <w:pStyle w:val="ListParagraph"/>
              <w:numPr>
                <w:ilvl w:val="1"/>
                <w:numId w:val="1"/>
              </w:numPr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487805</wp:posOffset>
                      </wp:positionH>
                      <wp:positionV relativeFrom="paragraph">
                        <wp:posOffset>170815</wp:posOffset>
                      </wp:positionV>
                      <wp:extent cx="675005" cy="15875"/>
                      <wp:effectExtent l="0" t="0" r="27305" b="26670"/>
                      <wp:wrapNone/>
                      <wp:docPr id="16" name="Freeform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75005" cy="15875"/>
                              </a:xfrm>
                              <a:custGeom>
                                <a:avLst/>
                                <a:gdLst>
                                  <a:gd name="connsiteX0" fmla="*/ 0 w 675503"/>
                                  <a:gd name="connsiteY0" fmla="*/ 16476 h 16476"/>
                                  <a:gd name="connsiteX1" fmla="*/ 675503 w 675503"/>
                                  <a:gd name="connsiteY1" fmla="*/ 0 h 1647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675503" h="16476">
                                    <a:moveTo>
                                      <a:pt x="0" y="16476"/>
                                    </a:moveTo>
                                    <a:lnTo>
                                      <a:pt x="675503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0015E6" id="Freeform 16" o:spid="_x0000_s1026" style="position:absolute;margin-left:117.15pt;margin-top:13.45pt;width:53.15pt;height:1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675503,16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" path="m,16476l675503,e" filled="f" strokecolor="red" strokeweight="1pt">
                      <v:stroke joinstyle="miter"/>
                      <v:path arrowok="t" o:connecttype="custom" o:connectlocs="0,15875;675005,0" o:connectangles="0,0"/>
                    </v:shap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  <w:ind w:left="0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18415</wp:posOffset>
                      </wp:positionV>
                      <wp:extent cx="1367790" cy="16510"/>
                      <wp:effectExtent l="0" t="76200" r="22225" b="8318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367790" cy="165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95A943" id="Straight Arrow Connector 8" o:spid="_x0000_s1026" type="#_x0000_t32" style="position:absolute;margin-left:88.5pt;margin-top:1.45pt;width:107.7pt;height:1.3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</w:tc>
      </w:tr>
      <w:tr w:rsidR="000F56B4" w:rsidTr="006A4EA4">
        <w:tc>
          <w:tcPr>
            <w:tcW w:w="5093" w:type="dxa"/>
          </w:tcPr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137160</wp:posOffset>
                      </wp:positionV>
                      <wp:extent cx="1120140" cy="963930"/>
                      <wp:effectExtent l="0" t="0" r="17145" b="20320"/>
                      <wp:wrapNone/>
                      <wp:docPr id="17" name="Freeform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20140" cy="963930"/>
                              </a:xfrm>
                              <a:custGeom>
                                <a:avLst/>
                                <a:gdLst>
                                  <a:gd name="connsiteX0" fmla="*/ 0 w 1120346"/>
                                  <a:gd name="connsiteY0" fmla="*/ 963827 h 963827"/>
                                  <a:gd name="connsiteX1" fmla="*/ 280086 w 1120346"/>
                                  <a:gd name="connsiteY1" fmla="*/ 280087 h 963827"/>
                                  <a:gd name="connsiteX2" fmla="*/ 757881 w 1120346"/>
                                  <a:gd name="connsiteY2" fmla="*/ 659027 h 963827"/>
                                  <a:gd name="connsiteX3" fmla="*/ 1120346 w 1120346"/>
                                  <a:gd name="connsiteY3" fmla="*/ 0 h 96382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120346" h="963827">
                                    <a:moveTo>
                                      <a:pt x="0" y="963827"/>
                                    </a:moveTo>
                                    <a:cubicBezTo>
                                      <a:pt x="76886" y="647357"/>
                                      <a:pt x="153773" y="330887"/>
                                      <a:pt x="280086" y="280087"/>
                                    </a:cubicBezTo>
                                    <a:cubicBezTo>
                                      <a:pt x="406399" y="229287"/>
                                      <a:pt x="617838" y="705708"/>
                                      <a:pt x="757881" y="659027"/>
                                    </a:cubicBezTo>
                                    <a:cubicBezTo>
                                      <a:pt x="897924" y="612346"/>
                                      <a:pt x="1057189" y="108465"/>
                                      <a:pt x="1120346" y="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D6AA20" id="Freeform 17" o:spid="_x0000_s1026" style="position:absolute;margin-left:103.3pt;margin-top:10.8pt;width:88.2pt;height:75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20346,963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" path="m,963827c76886,647357,153773,330887,280086,280087,406399,229287,617838,705708,757881,659027,897924,612346,1057189,108465,1120346,e" filled="f" strokecolor="#1f4d78 [1604]" strokeweight="1pt">
                      <v:stroke joinstyle="miter"/>
                      <v:path arrowok="t" o:connecttype="custom" o:connectlocs="0,963930;280035,280117;757742,659097;1120140,0" o:connectangles="0,0,0,0"/>
                    </v:shape>
                  </w:pict>
                </mc:Fallback>
              </mc:AlternateContent>
            </w: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299" distR="114299" simplePos="0" relativeHeight="251664384" behindDoc="0" locked="0" layoutInCell="1" allowOverlap="1">
                      <wp:simplePos x="0" y="0"/>
                      <wp:positionH relativeFrom="column">
                        <wp:posOffset>1120139</wp:posOffset>
                      </wp:positionH>
                      <wp:positionV relativeFrom="paragraph">
                        <wp:posOffset>26670</wp:posOffset>
                      </wp:positionV>
                      <wp:extent cx="0" cy="1383665"/>
                      <wp:effectExtent l="76200" t="38100" r="57150" b="10160"/>
                      <wp:wrapNone/>
                      <wp:docPr id="11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836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0D4BA0" id="Straight Arrow Connector 11" o:spid="_x0000_s1026" type="#_x0000_t32" style="position:absolute;margin-left:88.2pt;margin-top:2.1pt;width:0;height:108.95pt;flip:y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92710</wp:posOffset>
                      </wp:positionV>
                      <wp:extent cx="1120140" cy="494030"/>
                      <wp:effectExtent l="0" t="0" r="36195" b="29845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120140" cy="49403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9991F7" id="Straight Connector 14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3pt,7.3pt" to="191.5pt,4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" strokecolor="red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0F56B4" w:rsidRDefault="000F56B4" w:rsidP="00AD02A3">
            <w:pPr>
              <w:pStyle w:val="ListParagraph"/>
              <w:numPr>
                <w:ilvl w:val="1"/>
                <w:numId w:val="1"/>
              </w:numPr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  <w:ind w:left="0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115695</wp:posOffset>
                      </wp:positionH>
                      <wp:positionV relativeFrom="paragraph">
                        <wp:posOffset>22860</wp:posOffset>
                      </wp:positionV>
                      <wp:extent cx="1367790" cy="16510"/>
                      <wp:effectExtent l="0" t="76200" r="22225" b="8318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367790" cy="165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534A15" id="Straight Arrow Connector 10" o:spid="_x0000_s1026" type="#_x0000_t32" style="position:absolute;margin-left:87.85pt;margin-top:1.8pt;width:107.7pt;height:1.3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</w:tc>
        <w:tc>
          <w:tcPr>
            <w:tcW w:w="4977" w:type="dxa"/>
          </w:tcPr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299" distR="114299" simplePos="0" relativeHeight="251668480" behindDoc="0" locked="0" layoutInCell="1" allowOverlap="1">
                      <wp:simplePos x="0" y="0"/>
                      <wp:positionH relativeFrom="column">
                        <wp:posOffset>1120139</wp:posOffset>
                      </wp:positionH>
                      <wp:positionV relativeFrom="paragraph">
                        <wp:posOffset>26670</wp:posOffset>
                      </wp:positionV>
                      <wp:extent cx="0" cy="1383665"/>
                      <wp:effectExtent l="76200" t="38100" r="57150" b="1016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8366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8C0C9A" id="Straight Arrow Connector 9" o:spid="_x0000_s1026" type="#_x0000_t32" style="position:absolute;margin-left:88.2pt;margin-top:2.1pt;width:0;height:108.95pt;flip:y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06220</wp:posOffset>
                      </wp:positionH>
                      <wp:positionV relativeFrom="paragraph">
                        <wp:posOffset>96520</wp:posOffset>
                      </wp:positionV>
                      <wp:extent cx="626110" cy="601345"/>
                      <wp:effectExtent l="0" t="0" r="26035" b="25400"/>
                      <wp:wrapNone/>
                      <wp:docPr id="2" name="Freefor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26110" cy="601345"/>
                              </a:xfrm>
                              <a:custGeom>
                                <a:avLst/>
                                <a:gdLst>
                                  <a:gd name="connsiteX0" fmla="*/ 0 w 626075"/>
                                  <a:gd name="connsiteY0" fmla="*/ 601364 h 601364"/>
                                  <a:gd name="connsiteX1" fmla="*/ 313037 w 626075"/>
                                  <a:gd name="connsiteY1" fmla="*/ 2 h 601364"/>
                                  <a:gd name="connsiteX2" fmla="*/ 626075 w 626075"/>
                                  <a:gd name="connsiteY2" fmla="*/ 593126 h 60136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26075" h="601364">
                                    <a:moveTo>
                                      <a:pt x="0" y="601364"/>
                                    </a:moveTo>
                                    <a:cubicBezTo>
                                      <a:pt x="104345" y="301369"/>
                                      <a:pt x="208691" y="1375"/>
                                      <a:pt x="313037" y="2"/>
                                    </a:cubicBezTo>
                                    <a:cubicBezTo>
                                      <a:pt x="417383" y="-1371"/>
                                      <a:pt x="582140" y="491526"/>
                                      <a:pt x="626075" y="593126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457DF" id="Freeform 2" o:spid="_x0000_s1026" style="position:absolute;margin-left:118.6pt;margin-top:7.6pt;width:49.3pt;height:4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626075,601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" path="m,601364c104345,301369,208691,1375,313037,2,417383,-1371,582140,491526,626075,593126e" filled="f" strokecolor="red" strokeweight="1pt">
                      <v:stroke joinstyle="miter"/>
                      <v:path arrowok="t" o:connecttype="custom" o:connectlocs="0,601345;313054,2;626110,593107" o:connectangles="0,0,0"/>
                    </v:shape>
                  </w:pict>
                </mc:Fallback>
              </mc:AlternateContent>
            </w: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93520</wp:posOffset>
                      </wp:positionH>
                      <wp:positionV relativeFrom="paragraph">
                        <wp:posOffset>75565</wp:posOffset>
                      </wp:positionV>
                      <wp:extent cx="626110" cy="601345"/>
                      <wp:effectExtent l="0" t="0" r="26035" b="25400"/>
                      <wp:wrapNone/>
                      <wp:docPr id="3" name="Freefor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0800000">
                                <a:off x="0" y="0"/>
                                <a:ext cx="626110" cy="601345"/>
                              </a:xfrm>
                              <a:custGeom>
                                <a:avLst/>
                                <a:gdLst>
                                  <a:gd name="connsiteX0" fmla="*/ 0 w 626075"/>
                                  <a:gd name="connsiteY0" fmla="*/ 601364 h 601364"/>
                                  <a:gd name="connsiteX1" fmla="*/ 313037 w 626075"/>
                                  <a:gd name="connsiteY1" fmla="*/ 2 h 601364"/>
                                  <a:gd name="connsiteX2" fmla="*/ 626075 w 626075"/>
                                  <a:gd name="connsiteY2" fmla="*/ 593126 h 60136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26075" h="601364">
                                    <a:moveTo>
                                      <a:pt x="0" y="601364"/>
                                    </a:moveTo>
                                    <a:cubicBezTo>
                                      <a:pt x="104345" y="301369"/>
                                      <a:pt x="208691" y="1375"/>
                                      <a:pt x="313037" y="2"/>
                                    </a:cubicBezTo>
                                    <a:cubicBezTo>
                                      <a:pt x="417383" y="-1371"/>
                                      <a:pt x="582140" y="491526"/>
                                      <a:pt x="626075" y="593126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A0AD14" id="Freeform 3" o:spid="_x0000_s1026" style="position:absolute;margin-left:117.6pt;margin-top:5.95pt;width:49.3pt;height:47.35pt;rotation:18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6075,601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" path="m,601364c104345,301369,208691,1375,313037,2,417383,-1371,582140,491526,626075,593126e" filled="f" strokecolor="#1f4d78 [1604]" strokeweight="1pt">
                      <v:stroke joinstyle="miter"/>
                      <v:path arrowok="t" o:connecttype="custom" o:connectlocs="0,601345;313054,2;626110,593107" o:connectangles="0,0,0"/>
                    </v:shape>
                  </w:pict>
                </mc:Fallback>
              </mc:AlternateContent>
            </w:r>
          </w:p>
          <w:p w:rsidR="000F56B4" w:rsidRDefault="000F56B4" w:rsidP="00AD02A3">
            <w:pPr>
              <w:pStyle w:val="ListParagraph"/>
              <w:numPr>
                <w:ilvl w:val="1"/>
                <w:numId w:val="1"/>
              </w:numPr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0F56B4" w:rsidP="006A4EA4">
            <w:pPr>
              <w:pStyle w:val="ListParagraph"/>
            </w:pPr>
          </w:p>
          <w:p w:rsidR="000F56B4" w:rsidRDefault="00F53816" w:rsidP="006A4EA4">
            <w:pPr>
              <w:pStyle w:val="ListParagraph"/>
              <w:ind w:left="0"/>
            </w:pPr>
            <w:r>
              <w:rPr>
                <w:noProof/>
                <w:lang w:eastAsia="ko-K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115695</wp:posOffset>
                      </wp:positionH>
                      <wp:positionV relativeFrom="paragraph">
                        <wp:posOffset>22860</wp:posOffset>
                      </wp:positionV>
                      <wp:extent cx="1367790" cy="16510"/>
                      <wp:effectExtent l="0" t="76200" r="22225" b="83185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367790" cy="165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D1810B" id="Straight Arrow Connector 12" o:spid="_x0000_s1026" type="#_x0000_t32" style="position:absolute;margin-left:87.85pt;margin-top:1.8pt;width:107.7pt;height:1.3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" strokecolor="#5b9bd5 [3204]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</w:tc>
      </w:tr>
    </w:tbl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5154F1" w:rsidP="00AD02A3">
      <w:pPr>
        <w:pStyle w:val="ListParagraph"/>
        <w:numPr>
          <w:ilvl w:val="0"/>
          <w:numId w:val="1"/>
        </w:numPr>
      </w:pPr>
      <w:r>
        <w:t xml:space="preserve">Consider the linear model </w:t>
      </w:r>
      <w:r w:rsidRPr="005154F1">
        <w:rPr>
          <w:position w:val="-10"/>
        </w:rPr>
        <w:object w:dxaOrig="1120" w:dyaOrig="320">
          <v:shape id="_x0000_i1026" type="#_x0000_t75" style="width:57pt;height:16.5pt" o:ole="">
            <v:imagedata r:id="rId8" o:title=""/>
          </v:shape>
          <o:OLEObject Type="Embed" ProgID="Equation.DSMT4" ShapeID="_x0000_i1026" DrawAspect="Content" ObjectID="_1538754775" r:id="rId9"/>
        </w:object>
      </w:r>
      <w:r>
        <w:t xml:space="preserve">, </w:t>
      </w:r>
      <w:r w:rsidRPr="005154F1">
        <w:rPr>
          <w:position w:val="-10"/>
        </w:rPr>
        <w:object w:dxaOrig="1340" w:dyaOrig="360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538754776" r:id="rId11"/>
        </w:object>
      </w:r>
      <w:r>
        <w:t xml:space="preserve">:  True or false:  if </w:t>
      </w:r>
      <w:r w:rsidRPr="005154F1">
        <w:rPr>
          <w:b/>
        </w:rPr>
        <w:t>X</w:t>
      </w:r>
      <w:r>
        <w:t xml:space="preserve"> does not have full rank, then the predicted values </w:t>
      </w:r>
      <w:r w:rsidR="00650429">
        <w:t>for</w:t>
      </w:r>
      <w:r>
        <w:t xml:space="preserve"> </w:t>
      </w:r>
      <w:r w:rsidR="00AD02A3">
        <w:t xml:space="preserve">the </w:t>
      </w:r>
      <w:r>
        <w:t>model will not be unique</w:t>
      </w:r>
      <w:r w:rsidR="00FE03C4">
        <w:t xml:space="preserve"> (i.e. they depend on the g-inverse used to solve </w:t>
      </w:r>
      <w:r w:rsidR="00FE03C4" w:rsidRPr="005154F1">
        <w:rPr>
          <w:position w:val="-10"/>
        </w:rPr>
        <w:object w:dxaOrig="740" w:dyaOrig="360">
          <v:shape id="_x0000_i1028" type="#_x0000_t75" style="width:37.5pt;height:18pt" o:ole="">
            <v:imagedata r:id="rId12" o:title=""/>
          </v:shape>
          <o:OLEObject Type="Embed" ProgID="Equation.DSMT4" ShapeID="_x0000_i1028" DrawAspect="Content" ObjectID="_1538754777" r:id="rId13"/>
        </w:object>
      </w:r>
      <w:r>
        <w:t>.  Justify your response.</w:t>
      </w: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p w:rsidR="000F56B4" w:rsidRDefault="000F56B4" w:rsidP="000F56B4">
      <w:pPr>
        <w:pStyle w:val="ListParagraph"/>
      </w:pPr>
    </w:p>
    <w:sectPr w:rsidR="000F56B4" w:rsidSect="005C60B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7229D8"/>
    <w:multiLevelType w:val="hybridMultilevel"/>
    <w:tmpl w:val="54084C0A"/>
    <w:lvl w:ilvl="0" w:tplc="8E46A0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51A0A"/>
    <w:multiLevelType w:val="hybridMultilevel"/>
    <w:tmpl w:val="651C63A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795029F"/>
    <w:multiLevelType w:val="hybridMultilevel"/>
    <w:tmpl w:val="72FE14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CCC212F"/>
    <w:multiLevelType w:val="hybridMultilevel"/>
    <w:tmpl w:val="54084C0A"/>
    <w:lvl w:ilvl="0" w:tplc="8E46A0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121F"/>
    <w:rsid w:val="000F56B4"/>
    <w:rsid w:val="001B3C57"/>
    <w:rsid w:val="001E7D6B"/>
    <w:rsid w:val="00292D4C"/>
    <w:rsid w:val="003A5646"/>
    <w:rsid w:val="005154F1"/>
    <w:rsid w:val="005C60B8"/>
    <w:rsid w:val="00650429"/>
    <w:rsid w:val="008032A2"/>
    <w:rsid w:val="009335D2"/>
    <w:rsid w:val="009864DE"/>
    <w:rsid w:val="00AD02A3"/>
    <w:rsid w:val="00C341A9"/>
    <w:rsid w:val="00D0121F"/>
    <w:rsid w:val="00D46B2E"/>
    <w:rsid w:val="00EC0DB9"/>
    <w:rsid w:val="00F53816"/>
    <w:rsid w:val="00FE0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4973209-23B9-4E22-B18A-1398CB435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3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121F"/>
    <w:pPr>
      <w:ind w:left="720"/>
      <w:contextualSpacing/>
    </w:pPr>
  </w:style>
  <w:style w:type="table" w:styleId="TableGrid">
    <w:name w:val="Table Grid"/>
    <w:basedOn w:val="TableNormal"/>
    <w:uiPriority w:val="39"/>
    <w:rsid w:val="009335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38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8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1188439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46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69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95EF66-1D39-49CB-B0C0-FABBF87A9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8</Words>
  <Characters>301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ional Jewish Health</Company>
  <LinksUpToDate>false</LinksUpToDate>
  <CharactersWithSpaces>35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d, Matthew</dc:creator>
  <cp:keywords/>
  <dc:description/>
  <cp:lastModifiedBy>김종훈</cp:lastModifiedBy>
  <cp:revision>2</cp:revision>
  <cp:lastPrinted>2016-10-24T01:06:00Z</cp:lastPrinted>
  <dcterms:created xsi:type="dcterms:W3CDTF">2016-10-24T01:06:00Z</dcterms:created>
  <dcterms:modified xsi:type="dcterms:W3CDTF">2016-10-24T01:06:00Z</dcterms:modified>
</cp:coreProperties>
</file>